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12192000" cy="6858000"/>
  <p:notesSz cx="6799263" cy="9929813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9" d="100"/>
          <a:sy n="79" d="100"/>
        </p:scale>
        <p:origin x="101" y="12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347" cy="4982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51342" y="0"/>
            <a:ext cx="2946347" cy="49821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C26E93-FA69-42F2-828F-C0D4F4E7BB36}" type="datetimeFigureOut">
              <a:rPr lang="zh-TW" altLang="en-US" smtClean="0"/>
              <a:t>2024/1/3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4713" cy="33512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79927" y="4778722"/>
            <a:ext cx="5439410" cy="390986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431600"/>
            <a:ext cx="2946347" cy="4982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51342" y="9431600"/>
            <a:ext cx="2946347" cy="49821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FB74F7-2172-43D4-BB2A-4C6936206A8E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270489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EEC130F-20C2-EC59-5A33-69BC3D0448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34D4190F-AD36-DD60-1622-A01BD53617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57B45F5F-3FEE-4EED-EDD7-7EBE13B511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5DB5-AD91-47C8-B853-5D6DC612C24B}" type="datetimeFigureOut">
              <a:rPr lang="zh-TW" altLang="en-US" smtClean="0"/>
              <a:t>2024/1/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ADD9128-CD52-384D-8489-C38053D2F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AB8E61D9-3AA6-6877-38CC-2421495EB3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7E7C4-9DEC-4689-BFD5-9AC6452991D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362600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1450CC8-4B9F-6E98-ECD3-A27673CFD9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19DBCF9F-AC41-0247-AF31-39C0661C46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014A6EB-EEA9-D9EB-A834-F241D79339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5DB5-AD91-47C8-B853-5D6DC612C24B}" type="datetimeFigureOut">
              <a:rPr lang="zh-TW" altLang="en-US" smtClean="0"/>
              <a:t>2024/1/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F2C2D2F4-8ECA-0FC9-5B64-559829CD10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2D4DBCA8-75FD-256E-4025-3AE8AA086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7E7C4-9DEC-4689-BFD5-9AC6452991D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9113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242E9679-8810-2DAF-B58D-5224AB0A55E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301F353F-C374-A9E6-E4CE-AE0CF1CE70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58E40EF-294B-8AD5-19EE-DEE87E3E00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5DB5-AD91-47C8-B853-5D6DC612C24B}" type="datetimeFigureOut">
              <a:rPr lang="zh-TW" altLang="en-US" smtClean="0"/>
              <a:t>2024/1/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37BD02B3-1F29-7569-F9F4-8900652E2B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5E1F19C5-460A-D8A5-602E-49AAF2224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7E7C4-9DEC-4689-BFD5-9AC6452991D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51730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8A1CC42-9C58-1796-F907-3E62F84485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6C278E5-7C7F-7D87-EF58-F8D9FC7915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7E054D74-738E-0C8D-69D5-6D3D47A607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5DB5-AD91-47C8-B853-5D6DC612C24B}" type="datetimeFigureOut">
              <a:rPr lang="zh-TW" altLang="en-US" smtClean="0"/>
              <a:t>2024/1/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1B15BBF-671C-6FEA-4943-201F2D624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66FBDB36-493F-A8EA-389B-F2FEF0371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7E7C4-9DEC-4689-BFD5-9AC6452991D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89776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AD43375-8D07-D299-208D-437F065FE3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CA173C92-1A2F-ABFB-610B-DDFA10900C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686ACE63-1397-BC47-1221-12013C4CF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5DB5-AD91-47C8-B853-5D6DC612C24B}" type="datetimeFigureOut">
              <a:rPr lang="zh-TW" altLang="en-US" smtClean="0"/>
              <a:t>2024/1/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7B806224-9DA9-0192-D889-C0FA523D0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CC80D10-E3DF-9E24-4C52-FFD21A013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7E7C4-9DEC-4689-BFD5-9AC6452991D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19156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E57B81E-CDFB-9BF7-AB0E-A0E9C1BF9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F79AADF-2F88-7D49-E0F1-BE4B21EFCF5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8CA7A699-F83E-F36A-F77D-2DF9071926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66C8A978-3A9D-60C0-B9AC-B62743E6E0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5DB5-AD91-47C8-B853-5D6DC612C24B}" type="datetimeFigureOut">
              <a:rPr lang="zh-TW" altLang="en-US" smtClean="0"/>
              <a:t>2024/1/3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9FA85B57-2244-C8A6-44DB-A0F2F1460F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9B54255C-934E-576F-B1F0-A04AA80D5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7E7C4-9DEC-4689-BFD5-9AC6452991D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6921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93C39FA-E683-E6C6-94C2-FAAFEE6A4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7A1BF771-7C1B-9EC0-CF37-1C6E30640D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DB943F85-6D95-CFBF-33C3-494952A38C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A3ED7D32-2CEA-854B-ED21-87C5E1F22F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E4A6BA39-383B-D22C-BD7F-14036164F12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76F8DB07-07F2-3BC0-ADB0-469003CBB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5DB5-AD91-47C8-B853-5D6DC612C24B}" type="datetimeFigureOut">
              <a:rPr lang="zh-TW" altLang="en-US" smtClean="0"/>
              <a:t>2024/1/3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08BEA88C-93FA-E860-4265-0FB1147FBB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FFBFA73B-5EA9-4CA6-1D21-7F959E94B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7E7C4-9DEC-4689-BFD5-9AC6452991D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43290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965941B-B066-AFAB-3B5A-1BB212C3F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B230412B-988E-7644-9AC1-FD43D77B1C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5DB5-AD91-47C8-B853-5D6DC612C24B}" type="datetimeFigureOut">
              <a:rPr lang="zh-TW" altLang="en-US" smtClean="0"/>
              <a:t>2024/1/3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62E82ECD-FD00-0119-FC76-1CE6F3E1DB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3FDD76B0-77C5-26DA-FC64-103014A2D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7E7C4-9DEC-4689-BFD5-9AC6452991D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212936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F98C7048-2C70-F0A3-E5DC-2A53B54CE8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5DB5-AD91-47C8-B853-5D6DC612C24B}" type="datetimeFigureOut">
              <a:rPr lang="zh-TW" altLang="en-US" smtClean="0"/>
              <a:t>2024/1/3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17F61831-2A43-075C-C565-2868AFF23D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9B5D640-4E3D-ACB2-A91C-CC2AD6136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7E7C4-9DEC-4689-BFD5-9AC6452991D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880100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74FF92F-9F55-ECCB-605C-0E2A4CFDAF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0DB9417-578D-FC03-9C2A-D598A24E99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EB4AC7FF-6781-38D3-DB03-1724802008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1B2E07BE-2368-9C48-167B-3655C6812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5DB5-AD91-47C8-B853-5D6DC612C24B}" type="datetimeFigureOut">
              <a:rPr lang="zh-TW" altLang="en-US" smtClean="0"/>
              <a:t>2024/1/3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EFFBB302-41A3-05CA-42E1-EFC2A2D8C5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C43822F0-D792-D21E-387D-D550758A7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7E7C4-9DEC-4689-BFD5-9AC6452991D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755940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D76955C-1AC2-26CA-A08E-030AAD49B4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F6616372-E071-CA31-7646-883774C44F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9E7D8340-FFD7-5720-C80F-0AA7FDED6A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E86A015B-1BCB-A015-4E84-EE3A2123EC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05DB5-AD91-47C8-B853-5D6DC612C24B}" type="datetimeFigureOut">
              <a:rPr lang="zh-TW" altLang="en-US" smtClean="0"/>
              <a:t>2024/1/3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D715068B-A96E-39DE-A7BB-14824C1507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F2A0E771-DB95-D1DF-ADE1-F37BC35E96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7E7C4-9DEC-4689-BFD5-9AC6452991D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524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79F9E3B1-0077-A4AC-319A-6C006EEF7F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4C0D7B31-4BFE-489C-3540-88FDB9DFEE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4518136-0847-2DD5-A220-F5C2D73F57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405DB5-AD91-47C8-B853-5D6DC612C24B}" type="datetimeFigureOut">
              <a:rPr lang="zh-TW" altLang="en-US" smtClean="0"/>
              <a:t>2024/1/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6427CA1A-358B-7F74-6E14-C90C6511F3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7C8C7846-CAF4-C2C5-B77D-21F3A89AA2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77E7C4-9DEC-4689-BFD5-9AC6452991D5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76634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21.bin"/><Relationship Id="rId21" Type="http://schemas.openxmlformats.org/officeDocument/2006/relationships/oleObject" Target="../embeddings/oleObject11.bin"/><Relationship Id="rId34" Type="http://schemas.openxmlformats.org/officeDocument/2006/relationships/oleObject" Target="../embeddings/oleObject18.bin"/><Relationship Id="rId42" Type="http://schemas.openxmlformats.org/officeDocument/2006/relationships/image" Target="../media/image19.wmf"/><Relationship Id="rId47" Type="http://schemas.openxmlformats.org/officeDocument/2006/relationships/oleObject" Target="../embeddings/oleObject25.bin"/><Relationship Id="rId50" Type="http://schemas.openxmlformats.org/officeDocument/2006/relationships/image" Target="../media/image23.wmf"/><Relationship Id="rId55" Type="http://schemas.openxmlformats.org/officeDocument/2006/relationships/oleObject" Target="../embeddings/oleObject29.bin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9" Type="http://schemas.openxmlformats.org/officeDocument/2006/relationships/oleObject" Target="../embeddings/oleObject15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20.bin"/><Relationship Id="rId40" Type="http://schemas.openxmlformats.org/officeDocument/2006/relationships/image" Target="../media/image18.wmf"/><Relationship Id="rId45" Type="http://schemas.openxmlformats.org/officeDocument/2006/relationships/oleObject" Target="../embeddings/oleObject24.bin"/><Relationship Id="rId53" Type="http://schemas.openxmlformats.org/officeDocument/2006/relationships/oleObject" Target="../embeddings/oleObject28.bin"/><Relationship Id="rId58" Type="http://schemas.openxmlformats.org/officeDocument/2006/relationships/image" Target="../media/image27.wmf"/><Relationship Id="rId5" Type="http://schemas.openxmlformats.org/officeDocument/2006/relationships/image" Target="../media/image2.wmf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4.wmf"/><Relationship Id="rId35" Type="http://schemas.openxmlformats.org/officeDocument/2006/relationships/image" Target="../media/image16.wmf"/><Relationship Id="rId43" Type="http://schemas.openxmlformats.org/officeDocument/2006/relationships/oleObject" Target="../embeddings/oleObject23.bin"/><Relationship Id="rId48" Type="http://schemas.openxmlformats.org/officeDocument/2006/relationships/image" Target="../media/image22.wmf"/><Relationship Id="rId56" Type="http://schemas.openxmlformats.org/officeDocument/2006/relationships/image" Target="../media/image26.wmf"/><Relationship Id="rId8" Type="http://schemas.openxmlformats.org/officeDocument/2006/relationships/oleObject" Target="../embeddings/oleObject4.bin"/><Relationship Id="rId51" Type="http://schemas.openxmlformats.org/officeDocument/2006/relationships/oleObject" Target="../embeddings/oleObject27.bin"/><Relationship Id="rId3" Type="http://schemas.openxmlformats.org/officeDocument/2006/relationships/image" Target="../media/image1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17.wmf"/><Relationship Id="rId46" Type="http://schemas.openxmlformats.org/officeDocument/2006/relationships/image" Target="../media/image21.wmf"/><Relationship Id="rId20" Type="http://schemas.openxmlformats.org/officeDocument/2006/relationships/oleObject" Target="../embeddings/oleObject10.bin"/><Relationship Id="rId41" Type="http://schemas.openxmlformats.org/officeDocument/2006/relationships/oleObject" Target="../embeddings/oleObject22.bin"/><Relationship Id="rId54" Type="http://schemas.openxmlformats.org/officeDocument/2006/relationships/image" Target="../media/image25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3.wmf"/><Relationship Id="rId36" Type="http://schemas.openxmlformats.org/officeDocument/2006/relationships/oleObject" Target="../embeddings/oleObject19.bin"/><Relationship Id="rId49" Type="http://schemas.openxmlformats.org/officeDocument/2006/relationships/oleObject" Target="../embeddings/oleObject26.bin"/><Relationship Id="rId57" Type="http://schemas.openxmlformats.org/officeDocument/2006/relationships/oleObject" Target="../embeddings/oleObject30.bin"/><Relationship Id="rId10" Type="http://schemas.openxmlformats.org/officeDocument/2006/relationships/oleObject" Target="../embeddings/oleObject5.bin"/><Relationship Id="rId31" Type="http://schemas.openxmlformats.org/officeDocument/2006/relationships/oleObject" Target="../embeddings/oleObject16.bin"/><Relationship Id="rId44" Type="http://schemas.openxmlformats.org/officeDocument/2006/relationships/image" Target="../media/image20.wmf"/><Relationship Id="rId52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>
            <a:extLst>
              <a:ext uri="{FF2B5EF4-FFF2-40B4-BE49-F238E27FC236}">
                <a16:creationId xmlns:a16="http://schemas.microsoft.com/office/drawing/2014/main" id="{41D95F81-CF18-0AAD-FCA9-628FD172039A}"/>
              </a:ext>
            </a:extLst>
          </p:cNvPr>
          <p:cNvSpPr txBox="1"/>
          <p:nvPr/>
        </p:nvSpPr>
        <p:spPr>
          <a:xfrm>
            <a:off x="3659171" y="94268"/>
            <a:ext cx="48736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Q-5Q</a:t>
            </a:r>
            <a:endParaRPr lang="zh-TW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字方塊 8">
            <a:extLst>
              <a:ext uri="{FF2B5EF4-FFF2-40B4-BE49-F238E27FC236}">
                <a16:creationId xmlns:a16="http://schemas.microsoft.com/office/drawing/2014/main" id="{EF12E73B-3046-13AA-C0D2-3B84416B0A5D}"/>
              </a:ext>
            </a:extLst>
          </p:cNvPr>
          <p:cNvSpPr txBox="1"/>
          <p:nvPr/>
        </p:nvSpPr>
        <p:spPr>
          <a:xfrm>
            <a:off x="745306" y="1163480"/>
            <a:ext cx="1263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線單箭頭接點 10">
            <a:extLst>
              <a:ext uri="{FF2B5EF4-FFF2-40B4-BE49-F238E27FC236}">
                <a16:creationId xmlns:a16="http://schemas.microsoft.com/office/drawing/2014/main" id="{27BD2362-F8A2-2D2B-5E79-98EA3EC38BAF}"/>
              </a:ext>
            </a:extLst>
          </p:cNvPr>
          <p:cNvCxnSpPr>
            <a:cxnSpLocks/>
          </p:cNvCxnSpPr>
          <p:nvPr/>
        </p:nvCxnSpPr>
        <p:spPr>
          <a:xfrm>
            <a:off x="667699" y="2596283"/>
            <a:ext cx="1366085" cy="0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8BB62833-E6E0-F3F9-BDBB-7B95869A4087}"/>
              </a:ext>
            </a:extLst>
          </p:cNvPr>
          <p:cNvCxnSpPr>
            <a:cxnSpLocks/>
          </p:cNvCxnSpPr>
          <p:nvPr/>
        </p:nvCxnSpPr>
        <p:spPr>
          <a:xfrm flipV="1">
            <a:off x="1120955" y="1887166"/>
            <a:ext cx="0" cy="1167320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D630DC09-0311-AD72-DD60-FA80086698A6}"/>
              </a:ext>
            </a:extLst>
          </p:cNvPr>
          <p:cNvCxnSpPr>
            <a:cxnSpLocks/>
          </p:cNvCxnSpPr>
          <p:nvPr/>
        </p:nvCxnSpPr>
        <p:spPr>
          <a:xfrm flipV="1">
            <a:off x="1120955" y="2387640"/>
            <a:ext cx="674343" cy="208643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直線單箭頭接點 19">
            <a:extLst>
              <a:ext uri="{FF2B5EF4-FFF2-40B4-BE49-F238E27FC236}">
                <a16:creationId xmlns:a16="http://schemas.microsoft.com/office/drawing/2014/main" id="{FF3B1420-252B-5B57-C920-D15296E91EAB}"/>
              </a:ext>
            </a:extLst>
          </p:cNvPr>
          <p:cNvCxnSpPr>
            <a:cxnSpLocks/>
          </p:cNvCxnSpPr>
          <p:nvPr/>
        </p:nvCxnSpPr>
        <p:spPr>
          <a:xfrm flipV="1">
            <a:off x="1120954" y="2081720"/>
            <a:ext cx="462533" cy="514563"/>
          </a:xfrm>
          <a:prstGeom prst="straightConnector1">
            <a:avLst/>
          </a:prstGeom>
          <a:ln w="15875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接點: 弧形 30">
            <a:extLst>
              <a:ext uri="{FF2B5EF4-FFF2-40B4-BE49-F238E27FC236}">
                <a16:creationId xmlns:a16="http://schemas.microsoft.com/office/drawing/2014/main" id="{D84E2A04-BF3E-84F4-EA32-04083530D8FF}"/>
              </a:ext>
            </a:extLst>
          </p:cNvPr>
          <p:cNvCxnSpPr/>
          <p:nvPr/>
        </p:nvCxnSpPr>
        <p:spPr>
          <a:xfrm rot="16200000" flipV="1">
            <a:off x="1666657" y="2097786"/>
            <a:ext cx="257282" cy="225148"/>
          </a:xfrm>
          <a:prstGeom prst="curvedConnector3">
            <a:avLst>
              <a:gd name="adj1" fmla="val 95371"/>
            </a:avLst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物件 33">
            <a:extLst>
              <a:ext uri="{FF2B5EF4-FFF2-40B4-BE49-F238E27FC236}">
                <a16:creationId xmlns:a16="http://schemas.microsoft.com/office/drawing/2014/main" id="{1A7FC2D2-F8FC-7528-C1F9-4FD1B9619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336424"/>
              </p:ext>
            </p:extLst>
          </p:nvPr>
        </p:nvGraphicFramePr>
        <p:xfrm>
          <a:off x="1916918" y="1887166"/>
          <a:ext cx="228337" cy="31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16918" y="1887166"/>
                        <a:ext cx="228337" cy="319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字方塊 34">
            <a:extLst>
              <a:ext uri="{FF2B5EF4-FFF2-40B4-BE49-F238E27FC236}">
                <a16:creationId xmlns:a16="http://schemas.microsoft.com/office/drawing/2014/main" id="{F5FB439C-F2B2-9580-5947-95386D2EC12D}"/>
              </a:ext>
            </a:extLst>
          </p:cNvPr>
          <p:cNvSpPr txBox="1"/>
          <p:nvPr/>
        </p:nvSpPr>
        <p:spPr>
          <a:xfrm>
            <a:off x="464362" y="3169181"/>
            <a:ext cx="1283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座標系統</a:t>
            </a:r>
          </a:p>
        </p:txBody>
      </p:sp>
      <p:graphicFrame>
        <p:nvGraphicFramePr>
          <p:cNvPr id="36" name="物件 35">
            <a:extLst>
              <a:ext uri="{FF2B5EF4-FFF2-40B4-BE49-F238E27FC236}">
                <a16:creationId xmlns:a16="http://schemas.microsoft.com/office/drawing/2014/main" id="{CC1ACDB0-F2C4-FF70-2E13-DFECB38BC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197691"/>
              </p:ext>
            </p:extLst>
          </p:nvPr>
        </p:nvGraphicFramePr>
        <p:xfrm>
          <a:off x="1575274" y="3183630"/>
          <a:ext cx="617037" cy="340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75274" y="3183630"/>
                        <a:ext cx="617037" cy="340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物件 36">
            <a:extLst>
              <a:ext uri="{FF2B5EF4-FFF2-40B4-BE49-F238E27FC236}">
                <a16:creationId xmlns:a16="http://schemas.microsoft.com/office/drawing/2014/main" id="{E51A2DC4-9087-E571-C964-58E76CE6E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449773"/>
              </p:ext>
            </p:extLst>
          </p:nvPr>
        </p:nvGraphicFramePr>
        <p:xfrm>
          <a:off x="1852603" y="2262374"/>
          <a:ext cx="617037" cy="340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36" name="物件 35">
                        <a:extLst>
                          <a:ext uri="{FF2B5EF4-FFF2-40B4-BE49-F238E27FC236}">
                            <a16:creationId xmlns:a16="http://schemas.microsoft.com/office/drawing/2014/main" id="{CC1ACDB0-F2C4-FF70-2E13-DFECB38BC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52603" y="2262374"/>
                        <a:ext cx="617037" cy="340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物件 37">
            <a:extLst>
              <a:ext uri="{FF2B5EF4-FFF2-40B4-BE49-F238E27FC236}">
                <a16:creationId xmlns:a16="http://schemas.microsoft.com/office/drawing/2014/main" id="{A34D3150-23A7-7F94-A975-6B4421ADD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24681"/>
              </p:ext>
            </p:extLst>
          </p:nvPr>
        </p:nvGraphicFramePr>
        <p:xfrm>
          <a:off x="1179922" y="1632998"/>
          <a:ext cx="8096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37" name="物件 36">
                        <a:extLst>
                          <a:ext uri="{FF2B5EF4-FFF2-40B4-BE49-F238E27FC236}">
                            <a16:creationId xmlns:a16="http://schemas.microsoft.com/office/drawing/2014/main" id="{E51A2DC4-9087-E571-C964-58E76CE6E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9922" y="1632998"/>
                        <a:ext cx="80962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物件 38">
            <a:extLst>
              <a:ext uri="{FF2B5EF4-FFF2-40B4-BE49-F238E27FC236}">
                <a16:creationId xmlns:a16="http://schemas.microsoft.com/office/drawing/2014/main" id="{2A70C533-9FA9-A6B4-BE16-91B012AAB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543063"/>
              </p:ext>
            </p:extLst>
          </p:nvPr>
        </p:nvGraphicFramePr>
        <p:xfrm>
          <a:off x="365569" y="4521947"/>
          <a:ext cx="2104071" cy="1015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711000" progId="Equation.DSMT4">
                  <p:embed/>
                </p:oleObj>
              </mc:Choice>
              <mc:Fallback>
                <p:oleObj name="Equation" r:id="rId10" imgW="1473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569" y="4521947"/>
                        <a:ext cx="2104071" cy="1015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字方塊 39">
            <a:extLst>
              <a:ext uri="{FF2B5EF4-FFF2-40B4-BE49-F238E27FC236}">
                <a16:creationId xmlns:a16="http://schemas.microsoft.com/office/drawing/2014/main" id="{2CCA27BD-06D8-F59D-4773-88555787A9A6}"/>
              </a:ext>
            </a:extLst>
          </p:cNvPr>
          <p:cNvSpPr txBox="1"/>
          <p:nvPr/>
        </p:nvSpPr>
        <p:spPr>
          <a:xfrm>
            <a:off x="862253" y="3814124"/>
            <a:ext cx="1283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螞蟻跑</a:t>
            </a:r>
          </a:p>
        </p:txBody>
      </p:sp>
      <p:cxnSp>
        <p:nvCxnSpPr>
          <p:cNvPr id="41" name="接點: 弧形 40">
            <a:extLst>
              <a:ext uri="{FF2B5EF4-FFF2-40B4-BE49-F238E27FC236}">
                <a16:creationId xmlns:a16="http://schemas.microsoft.com/office/drawing/2014/main" id="{89858E2D-857A-6F8A-F4AB-9ACEBCA6356A}"/>
              </a:ext>
            </a:extLst>
          </p:cNvPr>
          <p:cNvCxnSpPr/>
          <p:nvPr/>
        </p:nvCxnSpPr>
        <p:spPr>
          <a:xfrm rot="16200000" flipV="1">
            <a:off x="1721926" y="3945008"/>
            <a:ext cx="257282" cy="225148"/>
          </a:xfrm>
          <a:prstGeom prst="curvedConnector3">
            <a:avLst>
              <a:gd name="adj1" fmla="val 95371"/>
            </a:avLst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物件 41">
            <a:extLst>
              <a:ext uri="{FF2B5EF4-FFF2-40B4-BE49-F238E27FC236}">
                <a16:creationId xmlns:a16="http://schemas.microsoft.com/office/drawing/2014/main" id="{A5211528-F418-D801-D40F-60562C9C3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57047"/>
              </p:ext>
            </p:extLst>
          </p:nvPr>
        </p:nvGraphicFramePr>
        <p:xfrm>
          <a:off x="1972187" y="3734388"/>
          <a:ext cx="228337" cy="31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34" name="物件 33">
                        <a:extLst>
                          <a:ext uri="{FF2B5EF4-FFF2-40B4-BE49-F238E27FC236}">
                            <a16:creationId xmlns:a16="http://schemas.microsoft.com/office/drawing/2014/main" id="{1A7FC2D2-F8FC-7528-C1F9-4FD1B9619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72187" y="3734388"/>
                        <a:ext cx="228337" cy="319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: 圓角 42">
            <a:extLst>
              <a:ext uri="{FF2B5EF4-FFF2-40B4-BE49-F238E27FC236}">
                <a16:creationId xmlns:a16="http://schemas.microsoft.com/office/drawing/2014/main" id="{9BD7CA24-2434-9ECB-CFE9-0D53CB7FF7A7}"/>
              </a:ext>
            </a:extLst>
          </p:cNvPr>
          <p:cNvSpPr/>
          <p:nvPr/>
        </p:nvSpPr>
        <p:spPr>
          <a:xfrm>
            <a:off x="998130" y="4437025"/>
            <a:ext cx="1082423" cy="1153058"/>
          </a:xfrm>
          <a:prstGeom prst="roundRect">
            <a:avLst/>
          </a:prstGeom>
          <a:noFill/>
          <a:ln w="158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4" name="物件 43">
            <a:extLst>
              <a:ext uri="{FF2B5EF4-FFF2-40B4-BE49-F238E27FC236}">
                <a16:creationId xmlns:a16="http://schemas.microsoft.com/office/drawing/2014/main" id="{83B4493C-6B0B-3E8F-B09A-B5F4C6FCB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038253"/>
              </p:ext>
            </p:extLst>
          </p:nvPr>
        </p:nvGraphicFramePr>
        <p:xfrm>
          <a:off x="862253" y="5590083"/>
          <a:ext cx="430309" cy="51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28600" progId="Equation.DSMT4">
                  <p:embed/>
                </p:oleObj>
              </mc:Choice>
              <mc:Fallback>
                <p:oleObj name="Equation" r:id="rId14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2253" y="5590083"/>
                        <a:ext cx="430309" cy="516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文字方塊 48">
            <a:extLst>
              <a:ext uri="{FF2B5EF4-FFF2-40B4-BE49-F238E27FC236}">
                <a16:creationId xmlns:a16="http://schemas.microsoft.com/office/drawing/2014/main" id="{BCA1E1B5-C652-159A-FB91-89CE43A84AE3}"/>
              </a:ext>
            </a:extLst>
          </p:cNvPr>
          <p:cNvSpPr txBox="1"/>
          <p:nvPr/>
        </p:nvSpPr>
        <p:spPr>
          <a:xfrm>
            <a:off x="3291729" y="1163453"/>
            <a:ext cx="1263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直線單箭頭接點 50">
            <a:extLst>
              <a:ext uri="{FF2B5EF4-FFF2-40B4-BE49-F238E27FC236}">
                <a16:creationId xmlns:a16="http://schemas.microsoft.com/office/drawing/2014/main" id="{73FF8320-3606-E23B-7572-B7C4808F0A81}"/>
              </a:ext>
            </a:extLst>
          </p:cNvPr>
          <p:cNvCxnSpPr>
            <a:cxnSpLocks/>
          </p:cNvCxnSpPr>
          <p:nvPr/>
        </p:nvCxnSpPr>
        <p:spPr>
          <a:xfrm>
            <a:off x="3329232" y="2602808"/>
            <a:ext cx="1366085" cy="0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線單箭頭接點 51">
            <a:extLst>
              <a:ext uri="{FF2B5EF4-FFF2-40B4-BE49-F238E27FC236}">
                <a16:creationId xmlns:a16="http://schemas.microsoft.com/office/drawing/2014/main" id="{01A64177-3E8F-9B0A-6B4D-75B64DC293AD}"/>
              </a:ext>
            </a:extLst>
          </p:cNvPr>
          <p:cNvCxnSpPr>
            <a:cxnSpLocks/>
          </p:cNvCxnSpPr>
          <p:nvPr/>
        </p:nvCxnSpPr>
        <p:spPr>
          <a:xfrm flipV="1">
            <a:off x="3782488" y="1893691"/>
            <a:ext cx="0" cy="1167320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3" name="物件 52">
            <a:extLst>
              <a:ext uri="{FF2B5EF4-FFF2-40B4-BE49-F238E27FC236}">
                <a16:creationId xmlns:a16="http://schemas.microsoft.com/office/drawing/2014/main" id="{6229B7CD-8D5B-D870-7A60-FE5B51BEE7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433588"/>
              </p:ext>
            </p:extLst>
          </p:nvPr>
        </p:nvGraphicFramePr>
        <p:xfrm>
          <a:off x="4796317" y="2477351"/>
          <a:ext cx="258677" cy="28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96317" y="2477351"/>
                        <a:ext cx="258677" cy="284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物件 53">
            <a:extLst>
              <a:ext uri="{FF2B5EF4-FFF2-40B4-BE49-F238E27FC236}">
                <a16:creationId xmlns:a16="http://schemas.microsoft.com/office/drawing/2014/main" id="{7E4D666A-712F-95CF-3F24-A267A0674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13705"/>
              </p:ext>
            </p:extLst>
          </p:nvPr>
        </p:nvGraphicFramePr>
        <p:xfrm>
          <a:off x="3792724" y="1717211"/>
          <a:ext cx="240769" cy="28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64880" progId="Equation.DSMT4">
                  <p:embed/>
                </p:oleObj>
              </mc:Choice>
              <mc:Fallback>
                <p:oleObj name="Equation" r:id="rId18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92724" y="1717211"/>
                        <a:ext cx="240769" cy="284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線單箭頭接點 65">
            <a:extLst>
              <a:ext uri="{FF2B5EF4-FFF2-40B4-BE49-F238E27FC236}">
                <a16:creationId xmlns:a16="http://schemas.microsoft.com/office/drawing/2014/main" id="{DD108636-568B-3A21-BAD1-047306DD7FAD}"/>
              </a:ext>
            </a:extLst>
          </p:cNvPr>
          <p:cNvCxnSpPr>
            <a:cxnSpLocks/>
          </p:cNvCxnSpPr>
          <p:nvPr/>
        </p:nvCxnSpPr>
        <p:spPr>
          <a:xfrm flipV="1">
            <a:off x="3435283" y="2163297"/>
            <a:ext cx="995741" cy="667452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線單箭頭接點 66">
            <a:extLst>
              <a:ext uri="{FF2B5EF4-FFF2-40B4-BE49-F238E27FC236}">
                <a16:creationId xmlns:a16="http://schemas.microsoft.com/office/drawing/2014/main" id="{17696B8A-B733-2C00-E64A-2494930F9D26}"/>
              </a:ext>
            </a:extLst>
          </p:cNvPr>
          <p:cNvCxnSpPr>
            <a:cxnSpLocks/>
          </p:cNvCxnSpPr>
          <p:nvPr/>
        </p:nvCxnSpPr>
        <p:spPr>
          <a:xfrm flipH="1" flipV="1">
            <a:off x="3442767" y="2139307"/>
            <a:ext cx="533729" cy="768416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接點: 弧形 69">
            <a:extLst>
              <a:ext uri="{FF2B5EF4-FFF2-40B4-BE49-F238E27FC236}">
                <a16:creationId xmlns:a16="http://schemas.microsoft.com/office/drawing/2014/main" id="{35A8D8C2-16AD-132A-F38C-901A1D0EF8AD}"/>
              </a:ext>
            </a:extLst>
          </p:cNvPr>
          <p:cNvCxnSpPr/>
          <p:nvPr/>
        </p:nvCxnSpPr>
        <p:spPr>
          <a:xfrm rot="16200000" flipV="1">
            <a:off x="4370898" y="2321054"/>
            <a:ext cx="257282" cy="225148"/>
          </a:xfrm>
          <a:prstGeom prst="curvedConnector3">
            <a:avLst>
              <a:gd name="adj1" fmla="val 95371"/>
            </a:avLst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物件 70">
            <a:extLst>
              <a:ext uri="{FF2B5EF4-FFF2-40B4-BE49-F238E27FC236}">
                <a16:creationId xmlns:a16="http://schemas.microsoft.com/office/drawing/2014/main" id="{32F4E495-7924-CE3A-48AF-4CBD5D2B5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236161"/>
              </p:ext>
            </p:extLst>
          </p:nvPr>
        </p:nvGraphicFramePr>
        <p:xfrm>
          <a:off x="4621159" y="2110434"/>
          <a:ext cx="228337" cy="31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34" name="物件 33">
                        <a:extLst>
                          <a:ext uri="{FF2B5EF4-FFF2-40B4-BE49-F238E27FC236}">
                            <a16:creationId xmlns:a16="http://schemas.microsoft.com/office/drawing/2014/main" id="{1A7FC2D2-F8FC-7528-C1F9-4FD1B9619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21159" y="2110434"/>
                        <a:ext cx="228337" cy="319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物件 71">
            <a:extLst>
              <a:ext uri="{FF2B5EF4-FFF2-40B4-BE49-F238E27FC236}">
                <a16:creationId xmlns:a16="http://schemas.microsoft.com/office/drawing/2014/main" id="{E4B57FB7-4E5B-156A-A8F2-4C7A9FA25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735195"/>
              </p:ext>
            </p:extLst>
          </p:nvPr>
        </p:nvGraphicFramePr>
        <p:xfrm>
          <a:off x="4403986" y="1862138"/>
          <a:ext cx="2841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53" name="物件 52">
                        <a:extLst>
                          <a:ext uri="{FF2B5EF4-FFF2-40B4-BE49-F238E27FC236}">
                            <a16:creationId xmlns:a16="http://schemas.microsoft.com/office/drawing/2014/main" id="{6229B7CD-8D5B-D870-7A60-FE5B51BEE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03986" y="1862138"/>
                        <a:ext cx="284163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物件 72">
            <a:extLst>
              <a:ext uri="{FF2B5EF4-FFF2-40B4-BE49-F238E27FC236}">
                <a16:creationId xmlns:a16="http://schemas.microsoft.com/office/drawing/2014/main" id="{F7139632-D9D8-9E69-3747-6700B4A3CB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47938"/>
              </p:ext>
            </p:extLst>
          </p:nvPr>
        </p:nvGraphicFramePr>
        <p:xfrm>
          <a:off x="3165736" y="1836738"/>
          <a:ext cx="285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9680" imgH="190440" progId="Equation.DSMT4">
                  <p:embed/>
                </p:oleObj>
              </mc:Choice>
              <mc:Fallback>
                <p:oleObj name="Equation" r:id="rId23" imgW="139680" imgH="190440" progId="Equation.DSMT4">
                  <p:embed/>
                  <p:pic>
                    <p:nvPicPr>
                      <p:cNvPr id="72" name="物件 71">
                        <a:extLst>
                          <a:ext uri="{FF2B5EF4-FFF2-40B4-BE49-F238E27FC236}">
                            <a16:creationId xmlns:a16="http://schemas.microsoft.com/office/drawing/2014/main" id="{E4B57FB7-4E5B-156A-A8F2-4C7A9FA255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65736" y="1836738"/>
                        <a:ext cx="2857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文字方塊 73">
            <a:extLst>
              <a:ext uri="{FF2B5EF4-FFF2-40B4-BE49-F238E27FC236}">
                <a16:creationId xmlns:a16="http://schemas.microsoft.com/office/drawing/2014/main" id="{54B6D61F-8028-FCDD-0BBD-88C5A1247565}"/>
              </a:ext>
            </a:extLst>
          </p:cNvPr>
          <p:cNvSpPr txBox="1"/>
          <p:nvPr/>
        </p:nvSpPr>
        <p:spPr>
          <a:xfrm>
            <a:off x="3151334" y="3177504"/>
            <a:ext cx="1543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座標系統</a:t>
            </a:r>
            <a:r>
              <a:rPr lang="en-US" altLang="zh-TW" dirty="0">
                <a:latin typeface="標楷體" panose="03000509000000000000" pitchFamily="65" charset="-120"/>
                <a:ea typeface="標楷體" panose="03000509000000000000" pitchFamily="65" charset="-120"/>
              </a:rPr>
              <a:t>2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個</a:t>
            </a:r>
          </a:p>
        </p:txBody>
      </p:sp>
      <p:graphicFrame>
        <p:nvGraphicFramePr>
          <p:cNvPr id="75" name="物件 74">
            <a:extLst>
              <a:ext uri="{FF2B5EF4-FFF2-40B4-BE49-F238E27FC236}">
                <a16:creationId xmlns:a16="http://schemas.microsoft.com/office/drawing/2014/main" id="{AA0ADCD8-1AA4-4473-394C-C71AB52C06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548526"/>
              </p:ext>
            </p:extLst>
          </p:nvPr>
        </p:nvGraphicFramePr>
        <p:xfrm>
          <a:off x="3324760" y="3814124"/>
          <a:ext cx="617037" cy="340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280" imgH="203040" progId="Equation.DSMT4">
                  <p:embed/>
                </p:oleObj>
              </mc:Choice>
              <mc:Fallback>
                <p:oleObj name="Equation" r:id="rId25" imgW="368280" imgH="203040" progId="Equation.DSMT4">
                  <p:embed/>
                  <p:pic>
                    <p:nvPicPr>
                      <p:cNvPr id="36" name="物件 35">
                        <a:extLst>
                          <a:ext uri="{FF2B5EF4-FFF2-40B4-BE49-F238E27FC236}">
                            <a16:creationId xmlns:a16="http://schemas.microsoft.com/office/drawing/2014/main" id="{CC1ACDB0-F2C4-FF70-2E13-DFECB38BC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24760" y="3814124"/>
                        <a:ext cx="617037" cy="340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物件 75">
            <a:extLst>
              <a:ext uri="{FF2B5EF4-FFF2-40B4-BE49-F238E27FC236}">
                <a16:creationId xmlns:a16="http://schemas.microsoft.com/office/drawing/2014/main" id="{3D91FEB5-B45D-5921-46E2-90C979EB5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853894"/>
              </p:ext>
            </p:extLst>
          </p:nvPr>
        </p:nvGraphicFramePr>
        <p:xfrm>
          <a:off x="3953906" y="3814833"/>
          <a:ext cx="660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480" imgH="203040" progId="Equation.DSMT4">
                  <p:embed/>
                </p:oleObj>
              </mc:Choice>
              <mc:Fallback>
                <p:oleObj name="Equation" r:id="rId27" imgW="393480" imgH="203040" progId="Equation.DSMT4">
                  <p:embed/>
                  <p:pic>
                    <p:nvPicPr>
                      <p:cNvPr id="75" name="物件 74">
                        <a:extLst>
                          <a:ext uri="{FF2B5EF4-FFF2-40B4-BE49-F238E27FC236}">
                            <a16:creationId xmlns:a16="http://schemas.microsoft.com/office/drawing/2014/main" id="{AA0ADCD8-1AA4-4473-394C-C71AB52C06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953906" y="3814833"/>
                        <a:ext cx="66040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物件 76">
            <a:extLst>
              <a:ext uri="{FF2B5EF4-FFF2-40B4-BE49-F238E27FC236}">
                <a16:creationId xmlns:a16="http://schemas.microsoft.com/office/drawing/2014/main" id="{503BF32A-1964-C4E0-46FD-AAE717459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10698"/>
              </p:ext>
            </p:extLst>
          </p:nvPr>
        </p:nvGraphicFramePr>
        <p:xfrm>
          <a:off x="3035066" y="4670447"/>
          <a:ext cx="1882860" cy="71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06360" imgH="457200" progId="Equation.DSMT4">
                  <p:embed/>
                </p:oleObj>
              </mc:Choice>
              <mc:Fallback>
                <p:oleObj name="Equation" r:id="rId29" imgW="1206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35066" y="4670447"/>
                        <a:ext cx="1882860" cy="71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矩形: 圓角 77">
            <a:extLst>
              <a:ext uri="{FF2B5EF4-FFF2-40B4-BE49-F238E27FC236}">
                <a16:creationId xmlns:a16="http://schemas.microsoft.com/office/drawing/2014/main" id="{AF823844-A362-746B-E2ED-B931DA15B9D8}"/>
              </a:ext>
            </a:extLst>
          </p:cNvPr>
          <p:cNvSpPr/>
          <p:nvPr/>
        </p:nvSpPr>
        <p:spPr>
          <a:xfrm>
            <a:off x="3615450" y="4574875"/>
            <a:ext cx="898985" cy="892069"/>
          </a:xfrm>
          <a:prstGeom prst="roundRect">
            <a:avLst/>
          </a:prstGeom>
          <a:noFill/>
          <a:ln w="158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79" name="物件 78">
            <a:extLst>
              <a:ext uri="{FF2B5EF4-FFF2-40B4-BE49-F238E27FC236}">
                <a16:creationId xmlns:a16="http://schemas.microsoft.com/office/drawing/2014/main" id="{A4CCAAE8-F70A-04DA-B03E-C9746109C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147546"/>
              </p:ext>
            </p:extLst>
          </p:nvPr>
        </p:nvGraphicFramePr>
        <p:xfrm>
          <a:off x="3646749" y="5626100"/>
          <a:ext cx="3444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2280" imgH="203040" progId="Equation.DSMT4">
                  <p:embed/>
                </p:oleObj>
              </mc:Choice>
              <mc:Fallback>
                <p:oleObj name="Equation" r:id="rId31" imgW="152280" imgH="203040" progId="Equation.DSMT4">
                  <p:embed/>
                  <p:pic>
                    <p:nvPicPr>
                      <p:cNvPr id="44" name="物件 43">
                        <a:extLst>
                          <a:ext uri="{FF2B5EF4-FFF2-40B4-BE49-F238E27FC236}">
                            <a16:creationId xmlns:a16="http://schemas.microsoft.com/office/drawing/2014/main" id="{83B4493C-6B0B-3E8F-B09A-B5F4C6FCB6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646749" y="5626100"/>
                        <a:ext cx="344487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文字方塊 79">
            <a:extLst>
              <a:ext uri="{FF2B5EF4-FFF2-40B4-BE49-F238E27FC236}">
                <a16:creationId xmlns:a16="http://schemas.microsoft.com/office/drawing/2014/main" id="{5D1FCDAA-4DFF-7F61-E42A-EC1C3442AA6B}"/>
              </a:ext>
            </a:extLst>
          </p:cNvPr>
          <p:cNvSpPr txBox="1"/>
          <p:nvPr/>
        </p:nvSpPr>
        <p:spPr>
          <a:xfrm>
            <a:off x="5797437" y="1163453"/>
            <a:ext cx="1628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hr’s circl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直線單箭頭接點 82">
            <a:extLst>
              <a:ext uri="{FF2B5EF4-FFF2-40B4-BE49-F238E27FC236}">
                <a16:creationId xmlns:a16="http://schemas.microsoft.com/office/drawing/2014/main" id="{410A8656-3CBC-58ED-5C31-11352F352707}"/>
              </a:ext>
            </a:extLst>
          </p:cNvPr>
          <p:cNvCxnSpPr>
            <a:cxnSpLocks/>
          </p:cNvCxnSpPr>
          <p:nvPr/>
        </p:nvCxnSpPr>
        <p:spPr>
          <a:xfrm>
            <a:off x="5910364" y="2660601"/>
            <a:ext cx="1366085" cy="0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直線單箭頭接點 83">
            <a:extLst>
              <a:ext uri="{FF2B5EF4-FFF2-40B4-BE49-F238E27FC236}">
                <a16:creationId xmlns:a16="http://schemas.microsoft.com/office/drawing/2014/main" id="{C3A8062A-E4E7-315D-8814-AD2E3C78C0BC}"/>
              </a:ext>
            </a:extLst>
          </p:cNvPr>
          <p:cNvCxnSpPr>
            <a:cxnSpLocks/>
          </p:cNvCxnSpPr>
          <p:nvPr/>
        </p:nvCxnSpPr>
        <p:spPr>
          <a:xfrm flipV="1">
            <a:off x="6363620" y="1951484"/>
            <a:ext cx="0" cy="1167320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85" name="物件 84">
            <a:extLst>
              <a:ext uri="{FF2B5EF4-FFF2-40B4-BE49-F238E27FC236}">
                <a16:creationId xmlns:a16="http://schemas.microsoft.com/office/drawing/2014/main" id="{4A8C80FC-6758-0ACC-3458-0D3B106A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328111"/>
              </p:ext>
            </p:extLst>
          </p:nvPr>
        </p:nvGraphicFramePr>
        <p:xfrm>
          <a:off x="7377449" y="2535144"/>
          <a:ext cx="258677" cy="28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20" imgH="139680" progId="Equation.DSMT4">
                  <p:embed/>
                </p:oleObj>
              </mc:Choice>
              <mc:Fallback>
                <p:oleObj name="Equation" r:id="rId33" imgW="126720" imgH="139680" progId="Equation.DSMT4">
                  <p:embed/>
                  <p:pic>
                    <p:nvPicPr>
                      <p:cNvPr id="53" name="物件 52">
                        <a:extLst>
                          <a:ext uri="{FF2B5EF4-FFF2-40B4-BE49-F238E27FC236}">
                            <a16:creationId xmlns:a16="http://schemas.microsoft.com/office/drawing/2014/main" id="{6229B7CD-8D5B-D870-7A60-FE5B51BEE7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77449" y="2535144"/>
                        <a:ext cx="258677" cy="284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物件 85">
            <a:extLst>
              <a:ext uri="{FF2B5EF4-FFF2-40B4-BE49-F238E27FC236}">
                <a16:creationId xmlns:a16="http://schemas.microsoft.com/office/drawing/2014/main" id="{E4695C73-EE26-BB80-5CBB-39B6DBBA7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56401"/>
              </p:ext>
            </p:extLst>
          </p:nvPr>
        </p:nvGraphicFramePr>
        <p:xfrm>
          <a:off x="6373856" y="1775004"/>
          <a:ext cx="240769" cy="284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39680" imgH="164880" progId="Equation.DSMT4">
                  <p:embed/>
                </p:oleObj>
              </mc:Choice>
              <mc:Fallback>
                <p:oleObj name="Equation" r:id="rId34" imgW="139680" imgH="164880" progId="Equation.DSMT4">
                  <p:embed/>
                  <p:pic>
                    <p:nvPicPr>
                      <p:cNvPr id="54" name="物件 53">
                        <a:extLst>
                          <a:ext uri="{FF2B5EF4-FFF2-40B4-BE49-F238E27FC236}">
                            <a16:creationId xmlns:a16="http://schemas.microsoft.com/office/drawing/2014/main" id="{7E4D666A-712F-95CF-3F24-A267A0674B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373856" y="1775004"/>
                        <a:ext cx="240769" cy="284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直線單箭頭接點 86">
            <a:extLst>
              <a:ext uri="{FF2B5EF4-FFF2-40B4-BE49-F238E27FC236}">
                <a16:creationId xmlns:a16="http://schemas.microsoft.com/office/drawing/2014/main" id="{66A741A7-AA7A-52B5-FEE7-0EBE42ECC322}"/>
              </a:ext>
            </a:extLst>
          </p:cNvPr>
          <p:cNvCxnSpPr>
            <a:cxnSpLocks/>
          </p:cNvCxnSpPr>
          <p:nvPr/>
        </p:nvCxnSpPr>
        <p:spPr>
          <a:xfrm rot="1200000" flipV="1">
            <a:off x="6073553" y="2278670"/>
            <a:ext cx="995741" cy="667452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線單箭頭接點 87">
            <a:extLst>
              <a:ext uri="{FF2B5EF4-FFF2-40B4-BE49-F238E27FC236}">
                <a16:creationId xmlns:a16="http://schemas.microsoft.com/office/drawing/2014/main" id="{C4E5BD28-AA62-28C5-E4A4-CEC390250CF1}"/>
              </a:ext>
            </a:extLst>
          </p:cNvPr>
          <p:cNvCxnSpPr>
            <a:cxnSpLocks/>
          </p:cNvCxnSpPr>
          <p:nvPr/>
        </p:nvCxnSpPr>
        <p:spPr>
          <a:xfrm rot="1200000" flipH="1" flipV="1">
            <a:off x="6081037" y="2254680"/>
            <a:ext cx="533729" cy="768416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接點: 弧形 88">
            <a:extLst>
              <a:ext uri="{FF2B5EF4-FFF2-40B4-BE49-F238E27FC236}">
                <a16:creationId xmlns:a16="http://schemas.microsoft.com/office/drawing/2014/main" id="{452066FA-AB1C-1AEF-93EB-9AA4629BE2E5}"/>
              </a:ext>
            </a:extLst>
          </p:cNvPr>
          <p:cNvCxnSpPr/>
          <p:nvPr/>
        </p:nvCxnSpPr>
        <p:spPr>
          <a:xfrm rot="16200000" flipV="1">
            <a:off x="7175910" y="2426092"/>
            <a:ext cx="257282" cy="225148"/>
          </a:xfrm>
          <a:prstGeom prst="curvedConnector3">
            <a:avLst>
              <a:gd name="adj1" fmla="val 95371"/>
            </a:avLst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" name="物件 89">
            <a:extLst>
              <a:ext uri="{FF2B5EF4-FFF2-40B4-BE49-F238E27FC236}">
                <a16:creationId xmlns:a16="http://schemas.microsoft.com/office/drawing/2014/main" id="{AACC8D1A-296D-FF47-69B0-81BDFA1EF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75388"/>
              </p:ext>
            </p:extLst>
          </p:nvPr>
        </p:nvGraphicFramePr>
        <p:xfrm>
          <a:off x="7426171" y="2215472"/>
          <a:ext cx="228337" cy="31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26720" imgH="177480" progId="Equation.DSMT4">
                  <p:embed/>
                </p:oleObj>
              </mc:Choice>
              <mc:Fallback>
                <p:oleObj name="Equation" r:id="rId36" imgW="126720" imgH="177480" progId="Equation.DSMT4">
                  <p:embed/>
                  <p:pic>
                    <p:nvPicPr>
                      <p:cNvPr id="71" name="物件 70">
                        <a:extLst>
                          <a:ext uri="{FF2B5EF4-FFF2-40B4-BE49-F238E27FC236}">
                            <a16:creationId xmlns:a16="http://schemas.microsoft.com/office/drawing/2014/main" id="{32F4E495-7924-CE3A-48AF-4CBD5D2B5C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26171" y="2215472"/>
                        <a:ext cx="228337" cy="319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物件 90">
            <a:extLst>
              <a:ext uri="{FF2B5EF4-FFF2-40B4-BE49-F238E27FC236}">
                <a16:creationId xmlns:a16="http://schemas.microsoft.com/office/drawing/2014/main" id="{213F0BA1-B967-F249-4792-17F9F2AA2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7674"/>
              </p:ext>
            </p:extLst>
          </p:nvPr>
        </p:nvGraphicFramePr>
        <p:xfrm>
          <a:off x="6985117" y="2105367"/>
          <a:ext cx="2841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9680" imgH="164880" progId="Equation.DSMT4">
                  <p:embed/>
                </p:oleObj>
              </mc:Choice>
              <mc:Fallback>
                <p:oleObj name="Equation" r:id="rId37" imgW="139680" imgH="164880" progId="Equation.DSMT4">
                  <p:embed/>
                  <p:pic>
                    <p:nvPicPr>
                      <p:cNvPr id="72" name="物件 71">
                        <a:extLst>
                          <a:ext uri="{FF2B5EF4-FFF2-40B4-BE49-F238E27FC236}">
                            <a16:creationId xmlns:a16="http://schemas.microsoft.com/office/drawing/2014/main" id="{E4B57FB7-4E5B-156A-A8F2-4C7A9FA255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985117" y="2105367"/>
                        <a:ext cx="284163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物件 91">
            <a:extLst>
              <a:ext uri="{FF2B5EF4-FFF2-40B4-BE49-F238E27FC236}">
                <a16:creationId xmlns:a16="http://schemas.microsoft.com/office/drawing/2014/main" id="{B267E021-BD47-39D0-09AD-7D9F048D9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314837"/>
              </p:ext>
            </p:extLst>
          </p:nvPr>
        </p:nvGraphicFramePr>
        <p:xfrm>
          <a:off x="5940363" y="1925623"/>
          <a:ext cx="285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39680" imgH="190440" progId="Equation.DSMT4">
                  <p:embed/>
                </p:oleObj>
              </mc:Choice>
              <mc:Fallback>
                <p:oleObj name="Equation" r:id="rId39" imgW="139680" imgH="190440" progId="Equation.DSMT4">
                  <p:embed/>
                  <p:pic>
                    <p:nvPicPr>
                      <p:cNvPr id="73" name="物件 72">
                        <a:extLst>
                          <a:ext uri="{FF2B5EF4-FFF2-40B4-BE49-F238E27FC236}">
                            <a16:creationId xmlns:a16="http://schemas.microsoft.com/office/drawing/2014/main" id="{F7139632-D9D8-9E69-3747-6700B4A3CB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940363" y="1925623"/>
                        <a:ext cx="2857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手繪多邊形: 圖案 92">
            <a:extLst>
              <a:ext uri="{FF2B5EF4-FFF2-40B4-BE49-F238E27FC236}">
                <a16:creationId xmlns:a16="http://schemas.microsoft.com/office/drawing/2014/main" id="{453F82BA-9360-106E-16EB-9A8CD24D1C61}"/>
              </a:ext>
            </a:extLst>
          </p:cNvPr>
          <p:cNvSpPr/>
          <p:nvPr/>
        </p:nvSpPr>
        <p:spPr>
          <a:xfrm>
            <a:off x="5806980" y="2089338"/>
            <a:ext cx="1077138" cy="856858"/>
          </a:xfrm>
          <a:custGeom>
            <a:avLst/>
            <a:gdLst>
              <a:gd name="connsiteX0" fmla="*/ 580602 w 1475593"/>
              <a:gd name="connsiteY0" fmla="*/ 116746 h 1400797"/>
              <a:gd name="connsiteX1" fmla="*/ 580602 w 1475593"/>
              <a:gd name="connsiteY1" fmla="*/ 116746 h 1400797"/>
              <a:gd name="connsiteX2" fmla="*/ 668151 w 1475593"/>
              <a:gd name="connsiteY2" fmla="*/ 19470 h 1400797"/>
              <a:gd name="connsiteX3" fmla="*/ 716789 w 1475593"/>
              <a:gd name="connsiteY3" fmla="*/ 14 h 1400797"/>
              <a:gd name="connsiteX4" fmla="*/ 1076713 w 1475593"/>
              <a:gd name="connsiteY4" fmla="*/ 29197 h 1400797"/>
              <a:gd name="connsiteX5" fmla="*/ 1222628 w 1475593"/>
              <a:gd name="connsiteY5" fmla="*/ 68108 h 1400797"/>
              <a:gd name="connsiteX6" fmla="*/ 1271266 w 1475593"/>
              <a:gd name="connsiteY6" fmla="*/ 97291 h 1400797"/>
              <a:gd name="connsiteX7" fmla="*/ 1339360 w 1475593"/>
              <a:gd name="connsiteY7" fmla="*/ 145929 h 1400797"/>
              <a:gd name="connsiteX8" fmla="*/ 1436636 w 1475593"/>
              <a:gd name="connsiteY8" fmla="*/ 282116 h 1400797"/>
              <a:gd name="connsiteX9" fmla="*/ 1465819 w 1475593"/>
              <a:gd name="connsiteY9" fmla="*/ 359938 h 1400797"/>
              <a:gd name="connsiteX10" fmla="*/ 1475547 w 1475593"/>
              <a:gd name="connsiteY10" fmla="*/ 525308 h 1400797"/>
              <a:gd name="connsiteX11" fmla="*/ 1436636 w 1475593"/>
              <a:gd name="connsiteY11" fmla="*/ 817138 h 1400797"/>
              <a:gd name="connsiteX12" fmla="*/ 1300449 w 1475593"/>
              <a:gd name="connsiteY12" fmla="*/ 1050601 h 1400797"/>
              <a:gd name="connsiteX13" fmla="*/ 1242083 w 1475593"/>
              <a:gd name="connsiteY13" fmla="*/ 1157606 h 1400797"/>
              <a:gd name="connsiteX14" fmla="*/ 1173989 w 1475593"/>
              <a:gd name="connsiteY14" fmla="*/ 1235427 h 1400797"/>
              <a:gd name="connsiteX15" fmla="*/ 1066985 w 1475593"/>
              <a:gd name="connsiteY15" fmla="*/ 1332704 h 1400797"/>
              <a:gd name="connsiteX16" fmla="*/ 950253 w 1475593"/>
              <a:gd name="connsiteY16" fmla="*/ 1361887 h 1400797"/>
              <a:gd name="connsiteX17" fmla="*/ 804338 w 1475593"/>
              <a:gd name="connsiteY17" fmla="*/ 1400797 h 1400797"/>
              <a:gd name="connsiteX18" fmla="*/ 531964 w 1475593"/>
              <a:gd name="connsiteY18" fmla="*/ 1361887 h 1400797"/>
              <a:gd name="connsiteX19" fmla="*/ 366594 w 1475593"/>
              <a:gd name="connsiteY19" fmla="*/ 1254882 h 1400797"/>
              <a:gd name="connsiteX20" fmla="*/ 201224 w 1475593"/>
              <a:gd name="connsiteY20" fmla="*/ 1089512 h 1400797"/>
              <a:gd name="connsiteX21" fmla="*/ 35853 w 1475593"/>
              <a:gd name="connsiteY21" fmla="*/ 875504 h 1400797"/>
              <a:gd name="connsiteX22" fmla="*/ 26126 w 1475593"/>
              <a:gd name="connsiteY22" fmla="*/ 826865 h 1400797"/>
              <a:gd name="connsiteX23" fmla="*/ 16398 w 1475593"/>
              <a:gd name="connsiteY23" fmla="*/ 719861 h 1400797"/>
              <a:gd name="connsiteX24" fmla="*/ 181768 w 1475593"/>
              <a:gd name="connsiteY24" fmla="*/ 573946 h 1400797"/>
              <a:gd name="connsiteX25" fmla="*/ 230406 w 1475593"/>
              <a:gd name="connsiteY25" fmla="*/ 535035 h 1400797"/>
              <a:gd name="connsiteX26" fmla="*/ 317955 w 1475593"/>
              <a:gd name="connsiteY26" fmla="*/ 505853 h 1400797"/>
              <a:gd name="connsiteX27" fmla="*/ 395777 w 1475593"/>
              <a:gd name="connsiteY27" fmla="*/ 476670 h 1400797"/>
              <a:gd name="connsiteX28" fmla="*/ 424960 w 1475593"/>
              <a:gd name="connsiteY28" fmla="*/ 428031 h 1400797"/>
              <a:gd name="connsiteX29" fmla="*/ 463870 w 1475593"/>
              <a:gd name="connsiteY29" fmla="*/ 379393 h 1400797"/>
              <a:gd name="connsiteX30" fmla="*/ 541692 w 1475593"/>
              <a:gd name="connsiteY30" fmla="*/ 243206 h 1400797"/>
              <a:gd name="connsiteX31" fmla="*/ 580602 w 1475593"/>
              <a:gd name="connsiteY31" fmla="*/ 116746 h 1400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475593" h="1400797">
                <a:moveTo>
                  <a:pt x="580602" y="116746"/>
                </a:moveTo>
                <a:lnTo>
                  <a:pt x="580602" y="116746"/>
                </a:lnTo>
                <a:cubicBezTo>
                  <a:pt x="609785" y="84321"/>
                  <a:pt x="635029" y="47860"/>
                  <a:pt x="668151" y="19470"/>
                </a:cubicBezTo>
                <a:cubicBezTo>
                  <a:pt x="681409" y="8106"/>
                  <a:pt x="699332" y="-402"/>
                  <a:pt x="716789" y="14"/>
                </a:cubicBezTo>
                <a:cubicBezTo>
                  <a:pt x="837123" y="2879"/>
                  <a:pt x="956738" y="19469"/>
                  <a:pt x="1076713" y="29197"/>
                </a:cubicBezTo>
                <a:cubicBezTo>
                  <a:pt x="1093944" y="33505"/>
                  <a:pt x="1202535" y="59736"/>
                  <a:pt x="1222628" y="68108"/>
                </a:cubicBezTo>
                <a:cubicBezTo>
                  <a:pt x="1240081" y="75380"/>
                  <a:pt x="1255534" y="86803"/>
                  <a:pt x="1271266" y="97291"/>
                </a:cubicBezTo>
                <a:cubicBezTo>
                  <a:pt x="1294475" y="112764"/>
                  <a:pt x="1318864" y="127009"/>
                  <a:pt x="1339360" y="145929"/>
                </a:cubicBezTo>
                <a:cubicBezTo>
                  <a:pt x="1379892" y="183343"/>
                  <a:pt x="1413366" y="232252"/>
                  <a:pt x="1436636" y="282116"/>
                </a:cubicBezTo>
                <a:cubicBezTo>
                  <a:pt x="1448352" y="307221"/>
                  <a:pt x="1456091" y="333997"/>
                  <a:pt x="1465819" y="359938"/>
                </a:cubicBezTo>
                <a:cubicBezTo>
                  <a:pt x="1469062" y="415061"/>
                  <a:pt x="1475547" y="470089"/>
                  <a:pt x="1475547" y="525308"/>
                </a:cubicBezTo>
                <a:cubicBezTo>
                  <a:pt x="1475547" y="632590"/>
                  <a:pt x="1478524" y="720796"/>
                  <a:pt x="1436636" y="817138"/>
                </a:cubicBezTo>
                <a:cubicBezTo>
                  <a:pt x="1391599" y="920724"/>
                  <a:pt x="1356186" y="956277"/>
                  <a:pt x="1300449" y="1050601"/>
                </a:cubicBezTo>
                <a:cubicBezTo>
                  <a:pt x="1279780" y="1085580"/>
                  <a:pt x="1265026" y="1124074"/>
                  <a:pt x="1242083" y="1157606"/>
                </a:cubicBezTo>
                <a:cubicBezTo>
                  <a:pt x="1222619" y="1186053"/>
                  <a:pt x="1197443" y="1210168"/>
                  <a:pt x="1173989" y="1235427"/>
                </a:cubicBezTo>
                <a:cubicBezTo>
                  <a:pt x="1151690" y="1259442"/>
                  <a:pt x="1098814" y="1313607"/>
                  <a:pt x="1066985" y="1332704"/>
                </a:cubicBezTo>
                <a:cubicBezTo>
                  <a:pt x="1022734" y="1359255"/>
                  <a:pt x="1001919" y="1351554"/>
                  <a:pt x="950253" y="1361887"/>
                </a:cubicBezTo>
                <a:cubicBezTo>
                  <a:pt x="908286" y="1370280"/>
                  <a:pt x="846270" y="1388817"/>
                  <a:pt x="804338" y="1400797"/>
                </a:cubicBezTo>
                <a:cubicBezTo>
                  <a:pt x="713547" y="1387827"/>
                  <a:pt x="618971" y="1390889"/>
                  <a:pt x="531964" y="1361887"/>
                </a:cubicBezTo>
                <a:cubicBezTo>
                  <a:pt x="469677" y="1341124"/>
                  <a:pt x="417276" y="1296621"/>
                  <a:pt x="366594" y="1254882"/>
                </a:cubicBezTo>
                <a:cubicBezTo>
                  <a:pt x="306417" y="1205325"/>
                  <a:pt x="253573" y="1147277"/>
                  <a:pt x="201224" y="1089512"/>
                </a:cubicBezTo>
                <a:cubicBezTo>
                  <a:pt x="133373" y="1014642"/>
                  <a:pt x="91003" y="952713"/>
                  <a:pt x="35853" y="875504"/>
                </a:cubicBezTo>
                <a:cubicBezTo>
                  <a:pt x="32611" y="859291"/>
                  <a:pt x="31355" y="842551"/>
                  <a:pt x="26126" y="826865"/>
                </a:cubicBezTo>
                <a:cubicBezTo>
                  <a:pt x="11138" y="781900"/>
                  <a:pt x="-18659" y="779458"/>
                  <a:pt x="16398" y="719861"/>
                </a:cubicBezTo>
                <a:cubicBezTo>
                  <a:pt x="72226" y="624953"/>
                  <a:pt x="103546" y="628100"/>
                  <a:pt x="181768" y="573946"/>
                </a:cubicBezTo>
                <a:cubicBezTo>
                  <a:pt x="198839" y="562128"/>
                  <a:pt x="211835" y="544320"/>
                  <a:pt x="230406" y="535035"/>
                </a:cubicBezTo>
                <a:cubicBezTo>
                  <a:pt x="257920" y="521278"/>
                  <a:pt x="288947" y="516091"/>
                  <a:pt x="317955" y="505853"/>
                </a:cubicBezTo>
                <a:cubicBezTo>
                  <a:pt x="344080" y="496633"/>
                  <a:pt x="369836" y="486398"/>
                  <a:pt x="395777" y="476670"/>
                </a:cubicBezTo>
                <a:cubicBezTo>
                  <a:pt x="405505" y="460457"/>
                  <a:pt x="414117" y="443521"/>
                  <a:pt x="424960" y="428031"/>
                </a:cubicBezTo>
                <a:cubicBezTo>
                  <a:pt x="436866" y="411022"/>
                  <a:pt x="453569" y="397420"/>
                  <a:pt x="463870" y="379393"/>
                </a:cubicBezTo>
                <a:cubicBezTo>
                  <a:pt x="558553" y="213698"/>
                  <a:pt x="452054" y="355252"/>
                  <a:pt x="541692" y="243206"/>
                </a:cubicBezTo>
                <a:cubicBezTo>
                  <a:pt x="574977" y="143352"/>
                  <a:pt x="574117" y="137823"/>
                  <a:pt x="580602" y="116746"/>
                </a:cubicBezTo>
                <a:close/>
              </a:path>
            </a:pathLst>
          </a:cu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cxnSp>
        <p:nvCxnSpPr>
          <p:cNvPr id="94" name="直線單箭頭接點 93">
            <a:extLst>
              <a:ext uri="{FF2B5EF4-FFF2-40B4-BE49-F238E27FC236}">
                <a16:creationId xmlns:a16="http://schemas.microsoft.com/office/drawing/2014/main" id="{0AD5691E-720C-8BC4-2281-C8ACCF0F4EDE}"/>
              </a:ext>
            </a:extLst>
          </p:cNvPr>
          <p:cNvCxnSpPr>
            <a:cxnSpLocks/>
          </p:cNvCxnSpPr>
          <p:nvPr/>
        </p:nvCxnSpPr>
        <p:spPr>
          <a:xfrm>
            <a:off x="5577258" y="4117928"/>
            <a:ext cx="1694938" cy="0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直線單箭頭接點 94">
            <a:extLst>
              <a:ext uri="{FF2B5EF4-FFF2-40B4-BE49-F238E27FC236}">
                <a16:creationId xmlns:a16="http://schemas.microsoft.com/office/drawing/2014/main" id="{6230937D-24AF-9A8D-50BE-F9E7D53192D4}"/>
              </a:ext>
            </a:extLst>
          </p:cNvPr>
          <p:cNvCxnSpPr>
            <a:cxnSpLocks/>
          </p:cNvCxnSpPr>
          <p:nvPr/>
        </p:nvCxnSpPr>
        <p:spPr>
          <a:xfrm flipV="1">
            <a:off x="6359367" y="3408811"/>
            <a:ext cx="0" cy="1493929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6" name="橢圓 95">
            <a:extLst>
              <a:ext uri="{FF2B5EF4-FFF2-40B4-BE49-F238E27FC236}">
                <a16:creationId xmlns:a16="http://schemas.microsoft.com/office/drawing/2014/main" id="{BC9C8D45-BF00-038F-9E51-BB368F67992D}"/>
              </a:ext>
            </a:extLst>
          </p:cNvPr>
          <p:cNvSpPr/>
          <p:nvPr/>
        </p:nvSpPr>
        <p:spPr>
          <a:xfrm>
            <a:off x="6050697" y="3625979"/>
            <a:ext cx="1011676" cy="975107"/>
          </a:xfrm>
          <a:prstGeom prst="ellipse">
            <a:avLst/>
          </a:prstGeom>
          <a:noFill/>
          <a:ln w="158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0" name="直線接點 99">
            <a:extLst>
              <a:ext uri="{FF2B5EF4-FFF2-40B4-BE49-F238E27FC236}">
                <a16:creationId xmlns:a16="http://schemas.microsoft.com/office/drawing/2014/main" id="{6663325D-7CF0-4E80-1FB4-C187F965EA4B}"/>
              </a:ext>
            </a:extLst>
          </p:cNvPr>
          <p:cNvCxnSpPr>
            <a:cxnSpLocks/>
          </p:cNvCxnSpPr>
          <p:nvPr/>
        </p:nvCxnSpPr>
        <p:spPr>
          <a:xfrm flipH="1">
            <a:off x="6276443" y="3711670"/>
            <a:ext cx="502229" cy="1061699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2" name="直線接點 101">
            <a:extLst>
              <a:ext uri="{FF2B5EF4-FFF2-40B4-BE49-F238E27FC236}">
                <a16:creationId xmlns:a16="http://schemas.microsoft.com/office/drawing/2014/main" id="{5AADBB15-476D-FFC7-8FD7-BF2CF490C927}"/>
              </a:ext>
            </a:extLst>
          </p:cNvPr>
          <p:cNvCxnSpPr>
            <a:cxnSpLocks/>
          </p:cNvCxnSpPr>
          <p:nvPr/>
        </p:nvCxnSpPr>
        <p:spPr>
          <a:xfrm flipH="1">
            <a:off x="5868583" y="3972598"/>
            <a:ext cx="1158243" cy="400242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5" name="文字方塊 104">
            <a:extLst>
              <a:ext uri="{FF2B5EF4-FFF2-40B4-BE49-F238E27FC236}">
                <a16:creationId xmlns:a16="http://schemas.microsoft.com/office/drawing/2014/main" id="{1B57C5C3-D230-5F63-6D9B-7BC107BAE345}"/>
              </a:ext>
            </a:extLst>
          </p:cNvPr>
          <p:cNvSpPr txBox="1"/>
          <p:nvPr/>
        </p:nvSpPr>
        <p:spPr>
          <a:xfrm>
            <a:off x="6318507" y="4091504"/>
            <a:ext cx="252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文字方塊 105">
            <a:extLst>
              <a:ext uri="{FF2B5EF4-FFF2-40B4-BE49-F238E27FC236}">
                <a16:creationId xmlns:a16="http://schemas.microsoft.com/office/drawing/2014/main" id="{9DD815A1-7CFC-5CDD-E540-D9C4E1E287BE}"/>
              </a:ext>
            </a:extLst>
          </p:cNvPr>
          <p:cNvSpPr txBox="1"/>
          <p:nvPr/>
        </p:nvSpPr>
        <p:spPr>
          <a:xfrm>
            <a:off x="6599275" y="3258231"/>
            <a:ext cx="252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文字方塊 106">
            <a:extLst>
              <a:ext uri="{FF2B5EF4-FFF2-40B4-BE49-F238E27FC236}">
                <a16:creationId xmlns:a16="http://schemas.microsoft.com/office/drawing/2014/main" id="{4E3FAB19-FAA5-B36C-DBEC-4A141AF55F41}"/>
              </a:ext>
            </a:extLst>
          </p:cNvPr>
          <p:cNvSpPr txBox="1"/>
          <p:nvPr/>
        </p:nvSpPr>
        <p:spPr>
          <a:xfrm>
            <a:off x="7036129" y="3721002"/>
            <a:ext cx="252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8" name="物件 107">
            <a:extLst>
              <a:ext uri="{FF2B5EF4-FFF2-40B4-BE49-F238E27FC236}">
                <a16:creationId xmlns:a16="http://schemas.microsoft.com/office/drawing/2014/main" id="{A8418CCA-420E-4DA3-433E-20AE513F2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88022"/>
              </p:ext>
            </p:extLst>
          </p:nvPr>
        </p:nvGraphicFramePr>
        <p:xfrm>
          <a:off x="7029544" y="3343751"/>
          <a:ext cx="388937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15640" imgH="177480" progId="Equation.DSMT4">
                  <p:embed/>
                </p:oleObj>
              </mc:Choice>
              <mc:Fallback>
                <p:oleObj name="Equation" r:id="rId41" imgW="215640" imgH="177480" progId="Equation.DSMT4">
                  <p:embed/>
                  <p:pic>
                    <p:nvPicPr>
                      <p:cNvPr id="42" name="物件 41">
                        <a:extLst>
                          <a:ext uri="{FF2B5EF4-FFF2-40B4-BE49-F238E27FC236}">
                            <a16:creationId xmlns:a16="http://schemas.microsoft.com/office/drawing/2014/main" id="{A5211528-F418-D801-D40F-60562C9C31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029544" y="3343751"/>
                        <a:ext cx="388937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物件 110">
            <a:extLst>
              <a:ext uri="{FF2B5EF4-FFF2-40B4-BE49-F238E27FC236}">
                <a16:creationId xmlns:a16="http://schemas.microsoft.com/office/drawing/2014/main" id="{0374A72F-144A-1D91-D573-40DF3EB68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50743"/>
              </p:ext>
            </p:extLst>
          </p:nvPr>
        </p:nvGraphicFramePr>
        <p:xfrm>
          <a:off x="5355893" y="4879556"/>
          <a:ext cx="2276693" cy="49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082600" imgH="457200" progId="Equation.DSMT4">
                  <p:embed/>
                </p:oleObj>
              </mc:Choice>
              <mc:Fallback>
                <p:oleObj name="Equation" r:id="rId43" imgW="2082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5355893" y="4879556"/>
                        <a:ext cx="2276693" cy="49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矩形: 圓角 111">
            <a:extLst>
              <a:ext uri="{FF2B5EF4-FFF2-40B4-BE49-F238E27FC236}">
                <a16:creationId xmlns:a16="http://schemas.microsoft.com/office/drawing/2014/main" id="{F425264B-F1CF-06CC-F7AE-798887E6375F}"/>
              </a:ext>
            </a:extLst>
          </p:cNvPr>
          <p:cNvSpPr/>
          <p:nvPr/>
        </p:nvSpPr>
        <p:spPr>
          <a:xfrm>
            <a:off x="5704635" y="4797361"/>
            <a:ext cx="1694938" cy="638328"/>
          </a:xfrm>
          <a:prstGeom prst="roundRect">
            <a:avLst/>
          </a:prstGeom>
          <a:noFill/>
          <a:ln w="15875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13" name="物件 112">
            <a:extLst>
              <a:ext uri="{FF2B5EF4-FFF2-40B4-BE49-F238E27FC236}">
                <a16:creationId xmlns:a16="http://schemas.microsoft.com/office/drawing/2014/main" id="{06D3EC50-2E50-F865-ACDF-A6845E4EE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511913"/>
              </p:ext>
            </p:extLst>
          </p:nvPr>
        </p:nvGraphicFramePr>
        <p:xfrm>
          <a:off x="5870068" y="5546725"/>
          <a:ext cx="5445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41200" imgH="228600" progId="Equation.DSMT4">
                  <p:embed/>
                </p:oleObj>
              </mc:Choice>
              <mc:Fallback>
                <p:oleObj name="Equation" r:id="rId45" imgW="241200" imgH="228600" progId="Equation.DSMT4">
                  <p:embed/>
                  <p:pic>
                    <p:nvPicPr>
                      <p:cNvPr id="79" name="物件 78">
                        <a:extLst>
                          <a:ext uri="{FF2B5EF4-FFF2-40B4-BE49-F238E27FC236}">
                            <a16:creationId xmlns:a16="http://schemas.microsoft.com/office/drawing/2014/main" id="{A4CCAAE8-F70A-04DA-B03E-C9746109C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5870068" y="5546725"/>
                        <a:ext cx="544512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文字方塊 113">
            <a:extLst>
              <a:ext uri="{FF2B5EF4-FFF2-40B4-BE49-F238E27FC236}">
                <a16:creationId xmlns:a16="http://schemas.microsoft.com/office/drawing/2014/main" id="{D9E6EB6E-2E17-F164-DD7A-F3E7D44FF91D}"/>
              </a:ext>
            </a:extLst>
          </p:cNvPr>
          <p:cNvSpPr txBox="1"/>
          <p:nvPr/>
        </p:nvSpPr>
        <p:spPr>
          <a:xfrm>
            <a:off x="8057817" y="1163453"/>
            <a:ext cx="1628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相似轉換</a:t>
            </a:r>
          </a:p>
        </p:txBody>
      </p:sp>
      <p:graphicFrame>
        <p:nvGraphicFramePr>
          <p:cNvPr id="115" name="物件 114">
            <a:extLst>
              <a:ext uri="{FF2B5EF4-FFF2-40B4-BE49-F238E27FC236}">
                <a16:creationId xmlns:a16="http://schemas.microsoft.com/office/drawing/2014/main" id="{9D604DBE-334F-C46D-BDC8-7E3133ECE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935776"/>
              </p:ext>
            </p:extLst>
          </p:nvPr>
        </p:nvGraphicFramePr>
        <p:xfrm>
          <a:off x="8429293" y="2351124"/>
          <a:ext cx="12366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736560" imgH="190440" progId="Equation.DSMT4">
                  <p:embed/>
                </p:oleObj>
              </mc:Choice>
              <mc:Fallback>
                <p:oleObj name="Equation" r:id="rId47" imgW="736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429293" y="2351124"/>
                        <a:ext cx="1236663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物件 115">
            <a:extLst>
              <a:ext uri="{FF2B5EF4-FFF2-40B4-BE49-F238E27FC236}">
                <a16:creationId xmlns:a16="http://schemas.microsoft.com/office/drawing/2014/main" id="{3D9ECDEB-A541-E3CE-CA44-4D0F2B97C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276903"/>
              </p:ext>
            </p:extLst>
          </p:nvPr>
        </p:nvGraphicFramePr>
        <p:xfrm>
          <a:off x="8485182" y="3998790"/>
          <a:ext cx="8302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495000" imgH="228600" progId="Equation.DSMT4">
                  <p:embed/>
                </p:oleObj>
              </mc:Choice>
              <mc:Fallback>
                <p:oleObj name="Equation" r:id="rId49" imgW="495000" imgH="228600" progId="Equation.DSMT4">
                  <p:embed/>
                  <p:pic>
                    <p:nvPicPr>
                      <p:cNvPr id="115" name="物件 114">
                        <a:extLst>
                          <a:ext uri="{FF2B5EF4-FFF2-40B4-BE49-F238E27FC236}">
                            <a16:creationId xmlns:a16="http://schemas.microsoft.com/office/drawing/2014/main" id="{9D604DBE-334F-C46D-BDC8-7E3133ECEC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8485182" y="3998790"/>
                        <a:ext cx="83026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文字方塊 116">
            <a:extLst>
              <a:ext uri="{FF2B5EF4-FFF2-40B4-BE49-F238E27FC236}">
                <a16:creationId xmlns:a16="http://schemas.microsoft.com/office/drawing/2014/main" id="{C919120C-CBBB-6F6A-D66F-F57564149952}"/>
              </a:ext>
            </a:extLst>
          </p:cNvPr>
          <p:cNvSpPr txBox="1"/>
          <p:nvPr/>
        </p:nvSpPr>
        <p:spPr>
          <a:xfrm>
            <a:off x="9944229" y="1163453"/>
            <a:ext cx="1628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D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8" name="物件 117">
            <a:extLst>
              <a:ext uri="{FF2B5EF4-FFF2-40B4-BE49-F238E27FC236}">
                <a16:creationId xmlns:a16="http://schemas.microsoft.com/office/drawing/2014/main" id="{B834C796-D97D-C6AD-C851-EDB1F9C43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58779"/>
              </p:ext>
            </p:extLst>
          </p:nvPr>
        </p:nvGraphicFramePr>
        <p:xfrm>
          <a:off x="10214848" y="2311217"/>
          <a:ext cx="11938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711000" imgH="190440" progId="Equation.DSMT4">
                  <p:embed/>
                </p:oleObj>
              </mc:Choice>
              <mc:Fallback>
                <p:oleObj name="Equation" r:id="rId51" imgW="711000" imgH="190440" progId="Equation.DSMT4">
                  <p:embed/>
                  <p:pic>
                    <p:nvPicPr>
                      <p:cNvPr id="115" name="物件 114">
                        <a:extLst>
                          <a:ext uri="{FF2B5EF4-FFF2-40B4-BE49-F238E27FC236}">
                            <a16:creationId xmlns:a16="http://schemas.microsoft.com/office/drawing/2014/main" id="{9D604DBE-334F-C46D-BDC8-7E3133ECEC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0214848" y="2311217"/>
                        <a:ext cx="119380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物件 118">
            <a:extLst>
              <a:ext uri="{FF2B5EF4-FFF2-40B4-BE49-F238E27FC236}">
                <a16:creationId xmlns:a16="http://schemas.microsoft.com/office/drawing/2014/main" id="{4198FCBD-A24A-9366-DBB3-5A5EBAF9B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845511"/>
              </p:ext>
            </p:extLst>
          </p:nvPr>
        </p:nvGraphicFramePr>
        <p:xfrm>
          <a:off x="10213315" y="4056122"/>
          <a:ext cx="11509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685800" imgH="241200" progId="Equation.DSMT4">
                  <p:embed/>
                </p:oleObj>
              </mc:Choice>
              <mc:Fallback>
                <p:oleObj name="Equation" r:id="rId53" imgW="685800" imgH="241200" progId="Equation.DSMT4">
                  <p:embed/>
                  <p:pic>
                    <p:nvPicPr>
                      <p:cNvPr id="118" name="物件 117">
                        <a:extLst>
                          <a:ext uri="{FF2B5EF4-FFF2-40B4-BE49-F238E27FC236}">
                            <a16:creationId xmlns:a16="http://schemas.microsoft.com/office/drawing/2014/main" id="{B834C796-D97D-C6AD-C851-EDB1F9C438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10213315" y="4056122"/>
                        <a:ext cx="1150938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物件 119">
            <a:extLst>
              <a:ext uri="{FF2B5EF4-FFF2-40B4-BE49-F238E27FC236}">
                <a16:creationId xmlns:a16="http://schemas.microsoft.com/office/drawing/2014/main" id="{B9F4324C-0894-CA15-5167-F3496C0EA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04571"/>
              </p:ext>
            </p:extLst>
          </p:nvPr>
        </p:nvGraphicFramePr>
        <p:xfrm>
          <a:off x="10224910" y="4493130"/>
          <a:ext cx="11715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698400" imgH="241200" progId="Equation.DSMT4">
                  <p:embed/>
                </p:oleObj>
              </mc:Choice>
              <mc:Fallback>
                <p:oleObj name="Equation" r:id="rId55" imgW="698400" imgH="241200" progId="Equation.DSMT4">
                  <p:embed/>
                  <p:pic>
                    <p:nvPicPr>
                      <p:cNvPr id="119" name="物件 118">
                        <a:extLst>
                          <a:ext uri="{FF2B5EF4-FFF2-40B4-BE49-F238E27FC236}">
                            <a16:creationId xmlns:a16="http://schemas.microsoft.com/office/drawing/2014/main" id="{4198FCBD-A24A-9366-DBB3-5A5EBAF9BD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0224910" y="4493130"/>
                        <a:ext cx="1171575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9007733C-3122-41EA-FDF7-01B7D7F63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356344"/>
              </p:ext>
            </p:extLst>
          </p:nvPr>
        </p:nvGraphicFramePr>
        <p:xfrm>
          <a:off x="8423163" y="2828962"/>
          <a:ext cx="11922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711000" imgH="190440" progId="Equation.DSMT4">
                  <p:embed/>
                </p:oleObj>
              </mc:Choice>
              <mc:Fallback>
                <p:oleObj name="Equation" r:id="rId57" imgW="711000" imgH="190440" progId="Equation.DSMT4">
                  <p:embed/>
                  <p:pic>
                    <p:nvPicPr>
                      <p:cNvPr id="115" name="物件 114">
                        <a:extLst>
                          <a:ext uri="{FF2B5EF4-FFF2-40B4-BE49-F238E27FC236}">
                            <a16:creationId xmlns:a16="http://schemas.microsoft.com/office/drawing/2014/main" id="{9D604DBE-334F-C46D-BDC8-7E3133ECEC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8"/>
                      <a:stretch>
                        <a:fillRect/>
                      </a:stretch>
                    </p:blipFill>
                    <p:spPr>
                      <a:xfrm>
                        <a:off x="8423163" y="2828962"/>
                        <a:ext cx="1192212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>
            <a:extLst>
              <a:ext uri="{FF2B5EF4-FFF2-40B4-BE49-F238E27FC236}">
                <a16:creationId xmlns:a16="http://schemas.microsoft.com/office/drawing/2014/main" id="{5F548EA0-4F43-3B7B-3A21-CBCE07A352C0}"/>
              </a:ext>
            </a:extLst>
          </p:cNvPr>
          <p:cNvSpPr txBox="1"/>
          <p:nvPr/>
        </p:nvSpPr>
        <p:spPr>
          <a:xfrm>
            <a:off x="9047624" y="6401945"/>
            <a:ext cx="3223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>
                <a:solidFill>
                  <a:schemeClr val="bg2">
                    <a:lumMod val="50000"/>
                  </a:schemeClr>
                </a:solidFill>
              </a:rPr>
              <a:t>Filename:3Q-5Q by GN</a:t>
            </a:r>
            <a:endParaRPr lang="zh-TW" alt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14" name="接點: 弧形 13">
            <a:extLst>
              <a:ext uri="{FF2B5EF4-FFF2-40B4-BE49-F238E27FC236}">
                <a16:creationId xmlns:a16="http://schemas.microsoft.com/office/drawing/2014/main" id="{2B7A8743-0C0E-C736-907A-048EFC9EF5F0}"/>
              </a:ext>
            </a:extLst>
          </p:cNvPr>
          <p:cNvCxnSpPr>
            <a:cxnSpLocks/>
          </p:cNvCxnSpPr>
          <p:nvPr/>
        </p:nvCxnSpPr>
        <p:spPr>
          <a:xfrm rot="16200000" flipH="1">
            <a:off x="6851497" y="3601592"/>
            <a:ext cx="305609" cy="158504"/>
          </a:xfrm>
          <a:prstGeom prst="curvedConnector3">
            <a:avLst>
              <a:gd name="adj1" fmla="val 2255"/>
            </a:avLst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295C22C0-CE77-CC56-68A3-08E7DFC859BA}"/>
              </a:ext>
            </a:extLst>
          </p:cNvPr>
          <p:cNvSpPr txBox="1"/>
          <p:nvPr/>
        </p:nvSpPr>
        <p:spPr>
          <a:xfrm>
            <a:off x="9433717" y="86723"/>
            <a:ext cx="2710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n.03.2024 NTOU/MSV</a:t>
            </a:r>
            <a:endParaRPr lang="zh-TW" altLang="en-US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1521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</TotalTime>
  <Words>30</Words>
  <Application>Microsoft Office PowerPoint</Application>
  <PresentationFormat>寬螢幕</PresentationFormat>
  <Paragraphs>14</Paragraphs>
  <Slides>1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</vt:i4>
      </vt:variant>
    </vt:vector>
  </HeadingPairs>
  <TitlesOfParts>
    <vt:vector size="9" baseType="lpstr">
      <vt:lpstr>標楷體</vt:lpstr>
      <vt:lpstr>Arial</vt:lpstr>
      <vt:lpstr>Calibri</vt:lpstr>
      <vt:lpstr>Calibri Light</vt:lpstr>
      <vt:lpstr>Times New Roman</vt:lpstr>
      <vt:lpstr>Office 佈景主題</vt:lpstr>
      <vt:lpstr>Equation</vt:lpstr>
      <vt:lpstr>MathType 6.0 Equation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臧紀甯</dc:creator>
  <cp:lastModifiedBy>臧紀甯</cp:lastModifiedBy>
  <cp:revision>5</cp:revision>
  <cp:lastPrinted>2024-01-03T07:06:10Z</cp:lastPrinted>
  <dcterms:created xsi:type="dcterms:W3CDTF">2024-01-03T05:27:27Z</dcterms:created>
  <dcterms:modified xsi:type="dcterms:W3CDTF">2024-01-03T07:06:35Z</dcterms:modified>
</cp:coreProperties>
</file>